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09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08A5A-8657-4C8A-B883-81FC617D0968}" type="datetimeFigureOut">
              <a:rPr lang="en-US" smtClean="0"/>
              <a:pPr/>
              <a:t>12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FF4D2-94CE-4769-AE26-24BDE9A8BD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08A5A-8657-4C8A-B883-81FC617D0968}" type="datetimeFigureOut">
              <a:rPr lang="en-US" smtClean="0"/>
              <a:pPr/>
              <a:t>12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FF4D2-94CE-4769-AE26-24BDE9A8BD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08A5A-8657-4C8A-B883-81FC617D0968}" type="datetimeFigureOut">
              <a:rPr lang="en-US" smtClean="0"/>
              <a:pPr/>
              <a:t>12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FF4D2-94CE-4769-AE26-24BDE9A8BD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08A5A-8657-4C8A-B883-81FC617D0968}" type="datetimeFigureOut">
              <a:rPr lang="en-US" smtClean="0"/>
              <a:pPr/>
              <a:t>12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FF4D2-94CE-4769-AE26-24BDE9A8BD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08A5A-8657-4C8A-B883-81FC617D0968}" type="datetimeFigureOut">
              <a:rPr lang="en-US" smtClean="0"/>
              <a:pPr/>
              <a:t>12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FF4D2-94CE-4769-AE26-24BDE9A8BD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08A5A-8657-4C8A-B883-81FC617D0968}" type="datetimeFigureOut">
              <a:rPr lang="en-US" smtClean="0"/>
              <a:pPr/>
              <a:t>12/2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FF4D2-94CE-4769-AE26-24BDE9A8BD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08A5A-8657-4C8A-B883-81FC617D0968}" type="datetimeFigureOut">
              <a:rPr lang="en-US" smtClean="0"/>
              <a:pPr/>
              <a:t>12/2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FF4D2-94CE-4769-AE26-24BDE9A8BD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08A5A-8657-4C8A-B883-81FC617D0968}" type="datetimeFigureOut">
              <a:rPr lang="en-US" smtClean="0"/>
              <a:pPr/>
              <a:t>12/2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FF4D2-94CE-4769-AE26-24BDE9A8BD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08A5A-8657-4C8A-B883-81FC617D0968}" type="datetimeFigureOut">
              <a:rPr lang="en-US" smtClean="0"/>
              <a:pPr/>
              <a:t>12/2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FF4D2-94CE-4769-AE26-24BDE9A8BD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08A5A-8657-4C8A-B883-81FC617D0968}" type="datetimeFigureOut">
              <a:rPr lang="en-US" smtClean="0"/>
              <a:pPr/>
              <a:t>12/2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FF4D2-94CE-4769-AE26-24BDE9A8BD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08A5A-8657-4C8A-B883-81FC617D0968}" type="datetimeFigureOut">
              <a:rPr lang="en-US" smtClean="0"/>
              <a:pPr/>
              <a:t>12/2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DFF4D2-94CE-4769-AE26-24BDE9A8BD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C08A5A-8657-4C8A-B883-81FC617D0968}" type="datetimeFigureOut">
              <a:rPr lang="en-US" smtClean="0"/>
              <a:pPr/>
              <a:t>12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DFF4D2-94CE-4769-AE26-24BDE9A8BD9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28600"/>
            <a:ext cx="8458200" cy="46166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ydroformylation</a:t>
            </a:r>
            <a:endParaRPr lang="en-US" sz="2000" b="1" i="1" baseline="30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304799" y="990600"/>
          <a:ext cx="8390805" cy="2895600"/>
        </p:xfrm>
        <a:graphic>
          <a:graphicData uri="http://schemas.openxmlformats.org/presentationml/2006/ole">
            <p:oleObj spid="_x0000_s1025" name="CS ChemDraw Drawing" r:id="rId3" imgW="5247000" imgH="1698120" progId="ChemDraw.Document.6.0">
              <p:embed/>
            </p:oleObj>
          </a:graphicData>
        </a:graphic>
      </p:graphicFrame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304800" y="4495800"/>
            <a:ext cx="6400800" cy="1431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*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Largest homogeneous catalytic process</a:t>
            </a: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*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 &gt; 15 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billion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pounds of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aldehydes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(alcohols) per year</a:t>
            </a: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 Commercial catalysts are complexes of 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or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rgbClr val="FF00FF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Rh</a:t>
            </a:r>
            <a:endParaRPr kumimoji="0" lang="en-US" b="1" i="1" u="none" strike="noStrike" cap="none" normalizeH="0" baseline="0" dirty="0" smtClean="0">
              <a:ln>
                <a:noFill/>
              </a:ln>
              <a:solidFill>
                <a:srgbClr val="FF00FF"/>
              </a:solidFill>
              <a:effectLst/>
              <a:latin typeface="Arial" pitchFamily="34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b="1" i="1" dirty="0">
                <a:solidFill>
                  <a:srgbClr val="FF00FF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solidFill>
                  <a:srgbClr val="FF00FF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Selectivity to </a:t>
            </a:r>
            <a:r>
              <a:rPr lang="en-US" b="1" i="1" dirty="0" smtClean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linear (normal) </a:t>
            </a:r>
            <a:r>
              <a:rPr lang="en-US" b="1" i="1" dirty="0" err="1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aldehyde</a:t>
            </a:r>
            <a:r>
              <a:rPr lang="en-US" b="1" i="1" dirty="0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 important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576263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7086600" y="2819400"/>
            <a:ext cx="1600200" cy="2354262"/>
            <a:chOff x="6400800" y="3886200"/>
            <a:chExt cx="1600200" cy="2354262"/>
          </a:xfrm>
        </p:grpSpPr>
        <p:sp>
          <p:nvSpPr>
            <p:cNvPr id="1027" name="Text Box 3"/>
            <p:cNvSpPr txBox="1">
              <a:spLocks noChangeArrowheads="1"/>
            </p:cNvSpPr>
            <p:nvPr/>
          </p:nvSpPr>
          <p:spPr bwMode="auto">
            <a:xfrm>
              <a:off x="6400800" y="3886200"/>
              <a:ext cx="1600200" cy="235426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000" dirty="0"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000" dirty="0"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000" dirty="0"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000" dirty="0"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000" dirty="0"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000" dirty="0"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000" dirty="0"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Otto </a:t>
              </a:r>
              <a:r>
                <a:rPr kumimoji="0" lang="en-US" sz="1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Roelen</a:t>
              </a: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(1897-1993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028" name="Picture 4" descr="Roelen-Otto"/>
            <p:cNvPicPr>
              <a:picLocks noChangeAspect="1" noChangeArrowheads="1"/>
            </p:cNvPicPr>
            <p:nvPr/>
          </p:nvPicPr>
          <p:blipFill>
            <a:blip r:embed="rId4">
              <a:lum bright="6000"/>
            </a:blip>
            <a:srcRect/>
            <a:stretch>
              <a:fillRect/>
            </a:stretch>
          </p:blipFill>
          <p:spPr bwMode="auto">
            <a:xfrm>
              <a:off x="6477000" y="3962400"/>
              <a:ext cx="1438275" cy="1990725"/>
            </a:xfrm>
            <a:prstGeom prst="rect">
              <a:avLst/>
            </a:prstGeom>
            <a:noFill/>
          </p:spPr>
        </p:pic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905000" y="152400"/>
          <a:ext cx="5334000" cy="4364181"/>
        </p:xfrm>
        <a:graphic>
          <a:graphicData uri="http://schemas.openxmlformats.org/presentationml/2006/ole">
            <p:oleObj spid="_x0000_s23555" name="CS ChemDraw Drawing" r:id="rId3" imgW="3031560" imgH="2476080" progId="ChemDraw.Document.6.0">
              <p:embed/>
            </p:oleObj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600200" y="4800600"/>
          <a:ext cx="6095999" cy="1676400"/>
        </p:xfrm>
        <a:graphic>
          <a:graphicData uri="http://schemas.openxmlformats.org/drawingml/2006/table">
            <a:tbl>
              <a:tblPr/>
              <a:tblGrid>
                <a:gridCol w="1893402"/>
                <a:gridCol w="1641787"/>
                <a:gridCol w="1560012"/>
                <a:gridCol w="1000798"/>
              </a:tblGrid>
              <a:tr h="33528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Catalyst (1 </a:t>
                      </a:r>
                      <a:r>
                        <a:rPr lang="en-US" sz="1600" dirty="0" err="1">
                          <a:latin typeface="Arial"/>
                          <a:ea typeface="Times New Roman"/>
                          <a:cs typeface="Times New Roman"/>
                        </a:rPr>
                        <a:t>mM</a:t>
                      </a: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)</a:t>
                      </a:r>
                      <a:endParaRPr lang="en-US" sz="8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Init TOF (min</a:t>
                      </a:r>
                      <a:r>
                        <a:rPr lang="en-US" sz="1400" baseline="30000" dirty="0">
                          <a:latin typeface="Symbol"/>
                          <a:ea typeface="Times New Roman"/>
                          <a:cs typeface="Arial"/>
                        </a:rPr>
                        <a:t>-</a:t>
                      </a:r>
                      <a:r>
                        <a:rPr lang="en-US" sz="1400" baseline="30000" dirty="0">
                          <a:latin typeface="Arial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)</a:t>
                      </a:r>
                      <a:endParaRPr lang="en-US" sz="8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err="1">
                          <a:latin typeface="Arial"/>
                          <a:ea typeface="Times New Roman"/>
                          <a:cs typeface="Times New Roman"/>
                        </a:rPr>
                        <a:t>Aldehyde</a:t>
                      </a: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 L:B</a:t>
                      </a:r>
                      <a:endParaRPr lang="en-US" sz="8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%  iso</a:t>
                      </a:r>
                      <a:endParaRPr lang="en-US" sz="80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err="1">
                          <a:latin typeface="Arial"/>
                          <a:ea typeface="Times New Roman"/>
                          <a:cs typeface="Times New Roman"/>
                        </a:rPr>
                        <a:t>Rh</a:t>
                      </a: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/PPh</a:t>
                      </a:r>
                      <a:r>
                        <a:rPr lang="en-US" sz="1600" baseline="-25000" dirty="0">
                          <a:latin typeface="Arial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 (1:400)</a:t>
                      </a:r>
                      <a:endParaRPr lang="en-US" sz="8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13(1)</a:t>
                      </a:r>
                      <a:endParaRPr lang="en-US" sz="8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9:1</a:t>
                      </a:r>
                      <a:endParaRPr lang="en-US" sz="80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&lt; 0.5</a:t>
                      </a:r>
                      <a:endParaRPr lang="en-US" sz="80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err="1">
                          <a:latin typeface="Arial"/>
                          <a:ea typeface="Times New Roman"/>
                          <a:cs typeface="Times New Roman"/>
                        </a:rPr>
                        <a:t>Rh</a:t>
                      </a: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/</a:t>
                      </a:r>
                      <a:r>
                        <a:rPr lang="en-US" sz="1600" dirty="0" err="1">
                          <a:latin typeface="Arial"/>
                          <a:ea typeface="Times New Roman"/>
                          <a:cs typeface="Times New Roman"/>
                        </a:rPr>
                        <a:t>Bisbi</a:t>
                      </a: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 (1:5)</a:t>
                      </a:r>
                      <a:endParaRPr lang="en-US" sz="8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25(2)</a:t>
                      </a:r>
                      <a:endParaRPr lang="en-US" sz="8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70:1</a:t>
                      </a:r>
                      <a:endParaRPr lang="en-US" sz="8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&lt; 0.5</a:t>
                      </a:r>
                      <a:endParaRPr lang="en-US" sz="80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Rh/Naphos (1:5)</a:t>
                      </a:r>
                      <a:endParaRPr lang="en-US" sz="80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27(1)</a:t>
                      </a:r>
                      <a:endParaRPr lang="en-US" sz="8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120:1</a:t>
                      </a:r>
                      <a:endParaRPr lang="en-US" sz="8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1.5</a:t>
                      </a:r>
                      <a:endParaRPr lang="en-US" sz="8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Rh/Xantphos (1:5) </a:t>
                      </a:r>
                      <a:endParaRPr lang="en-US" sz="80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13(2)</a:t>
                      </a:r>
                      <a:endParaRPr lang="en-US" sz="8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80:1</a:t>
                      </a:r>
                      <a:endParaRPr lang="en-US" sz="8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9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5.0</a:t>
                      </a:r>
                      <a:endParaRPr lang="en-US" sz="8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7943" marR="6794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F-bimetallic-mech-landscap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914400"/>
            <a:ext cx="8272178" cy="50292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28600" y="152400"/>
            <a:ext cx="72346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</a:t>
            </a:r>
            <a:r>
              <a:rPr lang="en-US" sz="24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c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Rh</a:t>
            </a:r>
            <a:r>
              <a:rPr lang="en-US" sz="28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8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  <a:cs typeface="Arial" pitchFamily="34" charset="0"/>
              </a:rPr>
              <a:t>m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CO)</a:t>
            </a:r>
            <a:r>
              <a:rPr lang="en-US" sz="28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et,ph-P4)]</a:t>
            </a:r>
            <a:r>
              <a:rPr lang="en-US" sz="2800" b="1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+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talyst System </a:t>
            </a:r>
            <a:endParaRPr lang="en-US" sz="24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F-bimetallic-fragmentation-rxns-landscap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143000"/>
            <a:ext cx="8287529" cy="408128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28600" y="152400"/>
            <a:ext cx="8217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</a:t>
            </a:r>
            <a:r>
              <a:rPr lang="en-US" sz="2400" b="1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c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Rh</a:t>
            </a:r>
            <a:r>
              <a:rPr lang="en-US" sz="28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8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  <a:cs typeface="Arial" pitchFamily="34" charset="0"/>
              </a:rPr>
              <a:t>m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CO)</a:t>
            </a:r>
            <a:r>
              <a:rPr lang="en-US" sz="28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et,ph-P4)]</a:t>
            </a:r>
            <a:r>
              <a:rPr lang="en-US" sz="2800" b="1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+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talyst Fragmentation </a:t>
            </a:r>
            <a:endParaRPr lang="en-US" sz="24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52400"/>
            <a:ext cx="66111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Co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CO)</a:t>
            </a:r>
            <a:r>
              <a:rPr lang="en-US" sz="2800" b="1" baseline="-25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talyst System – Unmodified Co</a:t>
            </a:r>
            <a:endParaRPr lang="en-US" sz="24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685800" y="685800"/>
          <a:ext cx="7650703" cy="5257800"/>
        </p:xfrm>
        <a:graphic>
          <a:graphicData uri="http://schemas.openxmlformats.org/presentationml/2006/ole">
            <p:oleObj spid="_x0000_s15361" name="CS ChemDraw Drawing" r:id="rId3" imgW="4819680" imgH="3311640" progId="ChemDraw.Document.6.0">
              <p:embed/>
            </p:oleObj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057400" y="5943600"/>
          <a:ext cx="5105400" cy="798475"/>
        </p:xfrm>
        <a:graphic>
          <a:graphicData uri="http://schemas.openxmlformats.org/presentationml/2006/ole">
            <p:oleObj spid="_x0000_s15363" name="Equation" r:id="rId4" imgW="2514600" imgH="3937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990600" y="228600"/>
          <a:ext cx="7086600" cy="6144807"/>
        </p:xfrm>
        <a:graphic>
          <a:graphicData uri="http://schemas.openxmlformats.org/presentationml/2006/ole">
            <p:oleObj spid="_x0000_s16387" name="CS ChemDraw Drawing" r:id="rId3" imgW="2944800" imgH="2553840" progId="ChemDraw.Document.6.0">
              <p:embed/>
            </p:oleObj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457200" y="381000"/>
          <a:ext cx="8145379" cy="1600200"/>
        </p:xfrm>
        <a:graphic>
          <a:graphicData uri="http://schemas.openxmlformats.org/presentationml/2006/ole">
            <p:oleObj spid="_x0000_s17409" name="CS ChemDraw Drawing" r:id="rId3" imgW="4946588" imgH="962823" progId="ChemDraw.Document.6.0">
              <p:embed/>
            </p:oleObj>
          </a:graphicData>
        </a:graphic>
      </p:graphicFrame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33400" y="2667000"/>
          <a:ext cx="7770421" cy="1981200"/>
        </p:xfrm>
        <a:graphic>
          <a:graphicData uri="http://schemas.openxmlformats.org/presentationml/2006/ole">
            <p:oleObj spid="_x0000_s17410" name="CS ChemDraw Drawing" r:id="rId4" imgW="3599640" imgH="91584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2057400" y="228600"/>
          <a:ext cx="5105400" cy="6180221"/>
        </p:xfrm>
        <a:graphic>
          <a:graphicData uri="http://schemas.openxmlformats.org/presentationml/2006/ole">
            <p:oleObj spid="_x0000_s18433" name="CS ChemDraw Drawing" r:id="rId3" imgW="2918139" imgH="353828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52400"/>
            <a:ext cx="81099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Co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CO)</a:t>
            </a:r>
            <a:r>
              <a:rPr lang="en-US" sz="28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PR</a:t>
            </a:r>
            <a:r>
              <a:rPr lang="en-US" sz="2800" b="1" baseline="-25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Catalyst System – </a:t>
            </a:r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osphine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odified</a:t>
            </a:r>
            <a:endParaRPr lang="en-US" sz="24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81000" y="1524000"/>
          <a:ext cx="8467306" cy="4267200"/>
        </p:xfrm>
        <a:graphic>
          <a:graphicData uri="http://schemas.openxmlformats.org/presentationml/2006/ole">
            <p:oleObj spid="_x0000_s19458" name="CS ChemDraw Drawing" r:id="rId3" imgW="6010060" imgH="3029298" progId="ChemDraw.Document.6.0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1752600" y="838200"/>
            <a:ext cx="60238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Lynn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laugh</a:t>
            </a:r>
            <a:r>
              <a:rPr lang="en-US" dirty="0">
                <a:latin typeface="Arial" pitchFamily="34" charset="0"/>
                <a:cs typeface="Arial" pitchFamily="34" charset="0"/>
              </a:rPr>
              <a:t> and Richard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ullineau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; Shell Chemical Co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381000" y="1447800"/>
          <a:ext cx="8305800" cy="4114797"/>
        </p:xfrm>
        <a:graphic>
          <a:graphicData uri="http://schemas.openxmlformats.org/drawingml/2006/table">
            <a:tbl>
              <a:tblPr/>
              <a:tblGrid>
                <a:gridCol w="1059623"/>
                <a:gridCol w="692977"/>
                <a:gridCol w="1358106"/>
                <a:gridCol w="1156494"/>
                <a:gridCol w="1371600"/>
                <a:gridCol w="1295400"/>
                <a:gridCol w="1371600"/>
              </a:tblGrid>
              <a:tr h="847267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  <a:t/>
                      </a:r>
                      <a:b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</a:br>
                      <a: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  <a:t>PR</a:t>
                      </a:r>
                      <a:r>
                        <a:rPr lang="en-US" sz="1800" b="1" baseline="-25000" dirty="0">
                          <a:latin typeface="Arial"/>
                          <a:ea typeface="Times New Roman"/>
                          <a:cs typeface="Times New Roman"/>
                        </a:rPr>
                        <a:t>3</a:t>
                      </a:r>
                      <a:endParaRPr lang="en-US" sz="1400" baseline="-25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  <a:t/>
                      </a:r>
                      <a:b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</a:br>
                      <a:r>
                        <a:rPr lang="en-US" sz="1600" b="1" dirty="0" err="1">
                          <a:latin typeface="Arial"/>
                          <a:ea typeface="Times New Roman"/>
                          <a:cs typeface="Times New Roman"/>
                        </a:rPr>
                        <a:t>pK</a:t>
                      </a:r>
                      <a:r>
                        <a:rPr lang="en-US" sz="2000" b="1" i="1" kern="1200" baseline="-25000" dirty="0" err="1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a</a:t>
                      </a:r>
                      <a:endParaRPr lang="en-US" sz="1800" b="1" i="1" kern="1200" baseline="-25000" dirty="0">
                        <a:solidFill>
                          <a:schemeClr val="tx1"/>
                        </a:solidFill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 err="1">
                          <a:latin typeface="Arial"/>
                          <a:ea typeface="Times New Roman"/>
                          <a:cs typeface="Times New Roman"/>
                        </a:rPr>
                        <a:t>Tolman</a:t>
                      </a:r>
                      <a: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600" b="1" dirty="0">
                          <a:latin typeface="Symbol"/>
                          <a:ea typeface="Times New Roman"/>
                          <a:cs typeface="Times New Roman"/>
                        </a:rPr>
                        <a:t>n</a:t>
                      </a:r>
                      <a: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600" b="1" dirty="0" smtClean="0">
                          <a:latin typeface="Arial"/>
                          <a:ea typeface="Times New Roman"/>
                          <a:cs typeface="Times New Roman"/>
                        </a:rPr>
                        <a:t/>
                      </a:r>
                      <a:br>
                        <a:rPr lang="en-US" sz="1600" b="1" dirty="0" smtClean="0">
                          <a:latin typeface="Arial"/>
                          <a:ea typeface="Times New Roman"/>
                          <a:cs typeface="Times New Roman"/>
                        </a:rPr>
                      </a:br>
                      <a:r>
                        <a:rPr lang="en-US" sz="1600" b="1" dirty="0" smtClean="0">
                          <a:latin typeface="Arial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  <a:t>cm</a:t>
                      </a:r>
                      <a:r>
                        <a:rPr lang="en-US" sz="18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-1</a:t>
                      </a:r>
                      <a: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  <a:t>)</a:t>
                      </a: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  <a:t>Cone </a:t>
                      </a:r>
                      <a:r>
                        <a:rPr lang="en-US" sz="1600" b="1" dirty="0" smtClean="0">
                          <a:latin typeface="Arial"/>
                          <a:ea typeface="Times New Roman"/>
                          <a:cs typeface="Times New Roman"/>
                        </a:rPr>
                        <a:t/>
                      </a:r>
                      <a:br>
                        <a:rPr lang="en-US" sz="1600" b="1" dirty="0" smtClean="0">
                          <a:latin typeface="Arial"/>
                          <a:ea typeface="Times New Roman"/>
                          <a:cs typeface="Times New Roman"/>
                        </a:rPr>
                      </a:br>
                      <a:r>
                        <a:rPr lang="en-US" sz="1600" b="1" dirty="0" smtClean="0">
                          <a:latin typeface="Arial"/>
                          <a:ea typeface="Times New Roman"/>
                          <a:cs typeface="Times New Roman"/>
                        </a:rPr>
                        <a:t>Angle </a:t>
                      </a:r>
                      <a: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  <a:t>°</a:t>
                      </a: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 err="1">
                          <a:latin typeface="Arial"/>
                          <a:ea typeface="Times New Roman"/>
                          <a:cs typeface="Times New Roman"/>
                        </a:rPr>
                        <a:t>k</a:t>
                      </a:r>
                      <a:r>
                        <a:rPr lang="en-US" sz="2000" b="1" i="1" kern="1200" baseline="-25000" dirty="0" err="1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r</a:t>
                      </a:r>
                      <a: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  <a:t> x 10</a:t>
                      </a:r>
                      <a:r>
                        <a:rPr lang="en-US" sz="1800" b="1" baseline="30000" dirty="0">
                          <a:latin typeface="Arial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600" b="1" dirty="0" smtClean="0">
                          <a:latin typeface="Arial"/>
                          <a:ea typeface="Times New Roman"/>
                          <a:cs typeface="Times New Roman"/>
                        </a:rPr>
                        <a:t/>
                      </a:r>
                      <a:br>
                        <a:rPr lang="en-US" sz="1600" b="1" dirty="0" smtClean="0">
                          <a:latin typeface="Arial"/>
                          <a:ea typeface="Times New Roman"/>
                          <a:cs typeface="Times New Roman"/>
                        </a:rPr>
                      </a:br>
                      <a:r>
                        <a:rPr lang="en-US" sz="1600" b="1" dirty="0" smtClean="0">
                          <a:latin typeface="Arial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  <a:t>min</a:t>
                      </a:r>
                      <a:r>
                        <a:rPr lang="en-US" sz="1800" b="1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-1</a:t>
                      </a:r>
                      <a: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  <a:t>)</a:t>
                      </a: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  <a:t>% </a:t>
                      </a:r>
                      <a:b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</a:br>
                      <a:r>
                        <a:rPr lang="en-US" sz="1600" b="1" dirty="0">
                          <a:latin typeface="Arial"/>
                          <a:ea typeface="Times New Roman"/>
                          <a:cs typeface="Times New Roman"/>
                        </a:rPr>
                        <a:t>Linear Prod</a:t>
                      </a: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latin typeface="Arial"/>
                          <a:ea typeface="Times New Roman"/>
                          <a:cs typeface="Times New Roman"/>
                        </a:rPr>
                        <a:t>Aldehyde to alcohol</a:t>
                      </a: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679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P(</a:t>
                      </a:r>
                      <a:r>
                        <a:rPr lang="en-US" sz="2000" i="1" dirty="0" err="1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-Pr)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600" baseline="-25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9.4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2059.2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160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2.8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85.0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--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46679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PEt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8.7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2061.7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132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2.7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89.6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0.9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6679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PPr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8.6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2060.9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132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3.1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89.5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1.0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6679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Bu</a:t>
                      </a:r>
                      <a:r>
                        <a:rPr lang="en-US" sz="2400" b="1" kern="1200" baseline="-25000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8.4</a:t>
                      </a:r>
                      <a:endParaRPr lang="en-US" sz="1600" b="1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060.3</a:t>
                      </a:r>
                      <a:endParaRPr lang="en-US" sz="1600" b="1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36</a:t>
                      </a:r>
                      <a:endParaRPr lang="en-US" sz="1600" b="1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.3</a:t>
                      </a:r>
                      <a:endParaRPr lang="en-US" sz="1600" b="1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89.6</a:t>
                      </a:r>
                      <a:endParaRPr lang="en-US" sz="1600" b="1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1</a:t>
                      </a:r>
                      <a:endParaRPr lang="en-US" sz="1600" b="1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6679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PEt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Ph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6.3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2063.7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136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5.5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84.6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2.2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6679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PEtPh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4.9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2066.7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140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8.8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71.7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4.3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6679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PPh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2.7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2068.9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145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14.1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62.4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11.7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398" marR="6139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0481" name="Rectangle 1"/>
          <p:cNvSpPr>
            <a:spLocks noChangeArrowheads="1"/>
          </p:cNvSpPr>
          <p:nvPr/>
        </p:nvSpPr>
        <p:spPr bwMode="auto">
          <a:xfrm>
            <a:off x="381000" y="685800"/>
            <a:ext cx="8077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able 1. 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ydroformylation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f 1-hexene using Co</a:t>
            </a:r>
            <a:r>
              <a:rPr lang="en-US" b="1" baseline="-25000" dirty="0">
                <a:latin typeface="Arial"/>
                <a:ea typeface="Times New Roman"/>
                <a:cs typeface="Times New Roman"/>
              </a:rPr>
              <a:t>2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CO)</a:t>
            </a:r>
            <a:r>
              <a:rPr lang="en-US" b="1" baseline="-25000" dirty="0">
                <a:latin typeface="Arial"/>
                <a:ea typeface="Times New Roman"/>
                <a:cs typeface="Times New Roman"/>
              </a:rPr>
              <a:t>8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/2P as catalyst precursor.</a:t>
            </a:r>
            <a:b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160°C, 70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tm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.2:1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H</a:t>
            </a:r>
            <a:r>
              <a:rPr lang="en-US" b="1" baseline="-25000" dirty="0">
                <a:latin typeface="Arial"/>
                <a:ea typeface="Times New Roman"/>
                <a:cs typeface="Times New Roman"/>
              </a:rPr>
              <a:t>2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/CO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81000" y="838200"/>
          <a:ext cx="8372285" cy="5410200"/>
        </p:xfrm>
        <a:graphic>
          <a:graphicData uri="http://schemas.openxmlformats.org/presentationml/2006/ole">
            <p:oleObj spid="_x0000_s20481" name="CS ChemDraw Drawing" r:id="rId3" imgW="3896640" imgH="2522160" progId="ChemDraw.Document.6.0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228600" y="152400"/>
            <a:ext cx="4915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Rh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CO)(PR</a:t>
            </a:r>
            <a:r>
              <a:rPr lang="en-US" sz="28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24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talyst System </a:t>
            </a:r>
            <a:endParaRPr lang="en-US" sz="24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228600" y="914400"/>
          <a:ext cx="8465770" cy="1828800"/>
        </p:xfrm>
        <a:graphic>
          <a:graphicData uri="http://schemas.openxmlformats.org/presentationml/2006/ole">
            <p:oleObj spid="_x0000_s22529" name="CS ChemDraw Drawing" r:id="rId3" imgW="4636080" imgH="999720" progId="ChemDraw.Document.6.0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228600" y="152400"/>
            <a:ext cx="5413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eed for Excess </a:t>
            </a:r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osphine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igand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4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600200" y="3429000"/>
          <a:ext cx="5757504" cy="2133600"/>
        </p:xfrm>
        <a:graphic>
          <a:graphicData uri="http://schemas.openxmlformats.org/presentationml/2006/ole">
            <p:oleObj spid="_x0000_s22531" name="CS ChemDraw Drawing" r:id="rId4" imgW="3459960" imgH="1277640" progId="ChemDraw.Document.6.0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</TotalTime>
  <Words>207</Words>
  <Application>Microsoft Office PowerPoint</Application>
  <PresentationFormat>On-screen Show (4:3)</PresentationFormat>
  <Paragraphs>104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CS ChemDraw Draw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eorge G. Stanley</dc:creator>
  <cp:lastModifiedBy>George G. Stanley</cp:lastModifiedBy>
  <cp:revision>9</cp:revision>
  <dcterms:created xsi:type="dcterms:W3CDTF">2008-11-20T16:08:55Z</dcterms:created>
  <dcterms:modified xsi:type="dcterms:W3CDTF">2008-12-02T14:57:17Z</dcterms:modified>
</cp:coreProperties>
</file>